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6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3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141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79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7376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90637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493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6653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7324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32714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16053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4441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177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1951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9847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4930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72082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03107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8605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0941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14715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3232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0953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80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102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501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77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207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859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434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320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CEEACE9-F49E-4851-B92C-4D2FD3DBF088}" type="datetimeFigureOut">
              <a:rPr lang="en-US" smtClean="0"/>
              <a:t>1/3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29FFA237-26DD-467D-8C76-FA1B006E7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30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1653" y="517358"/>
            <a:ext cx="914400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en-US" sz="4000" b="1" dirty="0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actical</a:t>
            </a:r>
            <a:r>
              <a:rPr lang="en-US" sz="4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nalytical</a:t>
            </a:r>
            <a:r>
              <a:rPr lang="en-US" sz="4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emistry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600" b="1" baseline="30000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US" sz="36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Stage</a:t>
            </a:r>
            <a:endParaRPr lang="en-US" sz="3600" b="1" dirty="0">
              <a:solidFill>
                <a:schemeClr val="tx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Environmental </a:t>
            </a:r>
            <a:r>
              <a:rPr lang="en-US" sz="32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epartment </a:t>
            </a:r>
            <a:endParaRPr lang="en-US" sz="32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</a:t>
            </a:r>
            <a:r>
              <a:rPr lang="en-US" sz="36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r. Hazha Omer Othman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Sc</a:t>
            </a:r>
            <a:r>
              <a:rPr lang="en-US" sz="36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36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zan Salahaddin Taha</a:t>
            </a:r>
            <a:endParaRPr lang="en-US" sz="36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1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B3242D-298A-4545-96BA-2DE26EFAFE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lvl="0" indent="-256032" algn="ctr">
              <a:lnSpc>
                <a:spcPct val="100000"/>
              </a:lnSpc>
              <a:spcBef>
                <a:spcPts val="400"/>
              </a:spcBef>
              <a:buClr>
                <a:srgbClr val="2DA2BF"/>
              </a:buClr>
              <a:buSzPct val="68000"/>
              <a:buNone/>
            </a:pPr>
            <a:r>
              <a:rPr lang="en-US" sz="4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eparation and Standardization of Approximate 0.1N Acetic Acid (CH</a:t>
            </a:r>
            <a:r>
              <a:rPr lang="en-US" sz="4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OH) by Standardized NaOH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0211AB3-B732-4305-B22E-51D150768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20243"/>
              </p:ext>
            </p:extLst>
          </p:nvPr>
        </p:nvGraphicFramePr>
        <p:xfrm>
          <a:off x="3238111" y="4195789"/>
          <a:ext cx="6100549" cy="973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4379791" imgH="508555" progId="ChemDraw.Document.6.0">
                  <p:embed/>
                </p:oleObj>
              </mc:Choice>
              <mc:Fallback>
                <p:oleObj name="CS ChemDraw Drawing" r:id="rId3" imgW="4379791" imgH="508555" progId="ChemDraw.Document.6.0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D0211AB3-B732-4305-B22E-51D1507680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111" y="4195789"/>
                        <a:ext cx="6100549" cy="973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39253" y="2538663"/>
            <a:ext cx="9721515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Clr>
                <a:srgbClr val="FED0CB"/>
              </a:buClr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cetic acid (CH</a:t>
            </a:r>
            <a:r>
              <a:rPr lang="en-US" sz="2800" b="1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OH) is an ethanoic acid (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1.8 × 10</a:t>
            </a:r>
            <a:r>
              <a:rPr lang="en-US" sz="2800" b="1" i="1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, its weak acid and partially dissociated in an aqueous solution.</a:t>
            </a:r>
          </a:p>
          <a:p>
            <a:pPr lvl="0" algn="just">
              <a:buClr>
                <a:srgbClr val="FED0CB"/>
              </a:buClr>
            </a:pPr>
            <a:endParaRPr lang="en-US" sz="28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algn="just">
              <a:buClr>
                <a:srgbClr val="FED0CB"/>
              </a:buClr>
            </a:pPr>
            <a:endParaRPr 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644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3947" y="2370221"/>
            <a:ext cx="9408695" cy="2840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  <a:buFont typeface="Arial"/>
              <a:buChar char="•"/>
            </a:pPr>
            <a:r>
              <a:rPr lang="en-US" sz="28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cial acetic acid is a pure and water-free acetic acid. It is a colorless liquid that absorbs water from the environment (hygroscopic), freeze at 16.5 ◦C and change to a colorless crystalline solid.</a:t>
            </a:r>
          </a:p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  <a:buFont typeface="Arial"/>
              <a:buChar char="•"/>
            </a:pPr>
            <a:r>
              <a:rPr lang="en-US" sz="28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ic acid can be detected by its characteristic smell which has a distinctive (clear) pungent (hot) odor.</a:t>
            </a:r>
            <a:endParaRPr lang="en-US" sz="28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40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95663" y="2538663"/>
            <a:ext cx="9721516" cy="2582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  <a:buFont typeface="Arial"/>
              <a:buChar char="•"/>
            </a:pP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32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osive and therefore must be handled with appropriate care, since it can cause skin burns and permanent eye damage. These burns may not appear until hours after exposure.</a:t>
            </a:r>
          </a:p>
          <a:p>
            <a:pPr marL="285750" lvl="0" indent="-285750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  <a:buFont typeface="Arial"/>
              <a:buChar char="•"/>
            </a:pPr>
            <a:endParaRPr lang="en-US" sz="2400" dirty="0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87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4123A0-7F9E-4AC2-966F-DC6EAB3E59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0" y="150125"/>
            <a:ext cx="7478973" cy="6591869"/>
          </a:xfrm>
        </p:spPr>
        <p:txBody>
          <a:bodyPr/>
          <a:lstStyle/>
          <a:p>
            <a:pPr algn="just"/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95402" y="2599690"/>
            <a:ext cx="968943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at equivalence point not neutral, but slightly alkaline, the calculated pH at equivalence point is 8.72.</a:t>
            </a:r>
          </a:p>
          <a:p>
            <a:pPr algn="just"/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experiment, (methyl orange) or (methyl red) cannot be used because they change their color at a much lower pH (acidic medium), i.e. the color is changed before the equivalence point. Therefore, phenolphthalein (ph.ph) is used as indicator because its color changes in the alkaline region at a pH range of (8-9.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713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13021" y="2982724"/>
            <a:ext cx="826569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b="1" i="1" dirty="0" smtClean="0">
                <a:latin typeface="Times New Roman" panose="02020603050405020304" pitchFamily="18" charset="0"/>
                <a:cs typeface="Times New Roman" pitchFamily="18" charset="0"/>
              </a:rPr>
              <a:t>Chemical reaction of acetic acid s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tandardization</a:t>
            </a:r>
            <a:br>
              <a:rPr lang="en-US" sz="3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OH + NaOH → C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ONa + 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C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ONa + 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O →  CH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OOH + NaOH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7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549DDC-B811-4EF1-B00D-A2ABF52EE3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3453" y="866274"/>
            <a:ext cx="9300231" cy="5991726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eparation of solutions:</a:t>
            </a:r>
          </a:p>
          <a:p>
            <a:pPr marL="624078" lvl="0" indent="-514350">
              <a:buFont typeface="+mj-lt"/>
              <a:buAutoNum type="arabicPeriod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repare 0.1N, 250mL NaOH</a:t>
            </a:r>
          </a:p>
          <a:p>
            <a:pPr marL="624078" lvl="0" indent="-514350">
              <a:buFont typeface="+mj-lt"/>
              <a:buAutoNum type="arabicPeriod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Prepare 0.1N, 250mL CH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OOH</a:t>
            </a:r>
          </a:p>
          <a:p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tandardization of CH</a:t>
            </a:r>
            <a:r>
              <a:rPr lang="en-US" sz="2800" b="1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OOH:</a:t>
            </a:r>
          </a:p>
          <a:p>
            <a:pPr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averag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= (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+ V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/ 2</a:t>
            </a:r>
          </a:p>
          <a:p>
            <a:pPr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(N × V)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(N × V)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H3COO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(0.1 ×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latin typeface="Times New Roman" pitchFamily="18" charset="0"/>
                <a:cs typeface="Times New Roman" pitchFamily="18" charset="0"/>
              </a:rPr>
              <a:t>averag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(N × 10)</a:t>
            </a:r>
            <a:r>
              <a:rPr lang="en-US" sz="2800" b="1" baseline="-25000" dirty="0">
                <a:latin typeface="Times New Roman" pitchFamily="18" charset="0"/>
                <a:cs typeface="Times New Roman" pitchFamily="18" charset="0"/>
              </a:rPr>
              <a:t>CH3COO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F3A8741-6360-4BD3-BDAC-412FB7594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52840" t="31252" r="25389" b="19923"/>
          <a:stretch>
            <a:fillRect/>
          </a:stretch>
        </p:blipFill>
        <p:spPr bwMode="auto">
          <a:xfrm>
            <a:off x="9607409" y="0"/>
            <a:ext cx="25918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909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igh Spec\Desktop\scientist-beaker-test-tube-animated-f.gif">
            <a:extLst>
              <a:ext uri="{FF2B5EF4-FFF2-40B4-BE49-F238E27FC236}">
                <a16:creationId xmlns:a16="http://schemas.microsoft.com/office/drawing/2014/main" id="{235B591C-91DF-4BDB-9510-3368C37049B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1925053" y="259327"/>
            <a:ext cx="9789262" cy="63023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565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</TotalTime>
  <Words>293</Words>
  <Application>Microsoft Office PowerPoint</Application>
  <PresentationFormat>Widescreen</PresentationFormat>
  <Paragraphs>2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Garamond</vt:lpstr>
      <vt:lpstr>Times New Roman</vt:lpstr>
      <vt:lpstr>Office Theme</vt:lpstr>
      <vt:lpstr>Organic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min Ahmed</dc:creator>
  <cp:lastModifiedBy>Hemin Ahmed</cp:lastModifiedBy>
  <cp:revision>2</cp:revision>
  <dcterms:created xsi:type="dcterms:W3CDTF">2022-01-30T19:53:29Z</dcterms:created>
  <dcterms:modified xsi:type="dcterms:W3CDTF">2022-01-30T20:06:23Z</dcterms:modified>
</cp:coreProperties>
</file>